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08BB" w:rsidRDefault="00430185" w:rsidP="00EF01B9">
      <w:pPr>
        <w:jc w:val="center"/>
      </w:pPr>
      <w:r>
        <w:t>12.4</w:t>
      </w:r>
      <w:r w:rsidR="00EF01B9">
        <w:t xml:space="preserve"> Central and Inscribed Angles</w:t>
      </w:r>
    </w:p>
    <w:p w:rsidR="00EF01B9" w:rsidRDefault="00EF01B9" w:rsidP="00EF01B9">
      <w:pPr>
        <w:jc w:val="center"/>
      </w:pPr>
      <w:r>
        <w:t>NAME: __________________________________________________ DATE: ___________</w:t>
      </w:r>
    </w:p>
    <w:p w:rsidR="00277ECF" w:rsidRPr="004D22E1" w:rsidRDefault="00277ECF" w:rsidP="00277EC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32"/>
          <w:szCs w:val="32"/>
        </w:rPr>
      </w:pPr>
      <w:r w:rsidRPr="00C43302">
        <w:rPr>
          <w:rFonts w:ascii="Times New Roman" w:hAnsi="Times New Roman" w:cs="Times New Roman"/>
          <w:bCs/>
          <w:color w:val="000000"/>
          <w:sz w:val="24"/>
          <w:szCs w:val="28"/>
        </w:rPr>
        <w:t xml:space="preserve">1.   Find the parts of  </w:t>
      </w:r>
      <w:r w:rsidRPr="00C43302">
        <w:rPr>
          <w:rFonts w:ascii="Cambria" w:hAnsi="Cambria" w:cs="Cambria"/>
          <w:noProof/>
          <w:color w:val="000000"/>
          <w:sz w:val="24"/>
          <w:szCs w:val="24"/>
        </w:rPr>
        <w:drawing>
          <wp:inline distT="0" distB="0" distL="0" distR="0" wp14:anchorId="212EC094" wp14:editId="199EA836">
            <wp:extent cx="342900" cy="190500"/>
            <wp:effectExtent l="0" t="0" r="0" b="0"/>
            <wp:docPr id="1" name="Picture 1" descr="\bigodot 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bigodot A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3302">
        <w:rPr>
          <w:rFonts w:ascii="Times New Roman" w:hAnsi="Times New Roman" w:cs="Times New Roman"/>
          <w:bCs/>
          <w:color w:val="000000"/>
          <w:sz w:val="24"/>
          <w:szCs w:val="28"/>
        </w:rPr>
        <w:t xml:space="preserve">  that best fits each description.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1"/>
        <w:gridCol w:w="3117"/>
        <w:gridCol w:w="2812"/>
      </w:tblGrid>
      <w:tr w:rsidR="00277ECF" w:rsidRPr="00C43302" w:rsidTr="004D556E">
        <w:tc>
          <w:tcPr>
            <w:tcW w:w="3470" w:type="dxa"/>
          </w:tcPr>
          <w:p w:rsidR="00277ECF" w:rsidRPr="00C43302" w:rsidRDefault="00277ECF" w:rsidP="004D556E">
            <w:pPr>
              <w:autoSpaceDE w:val="0"/>
              <w:autoSpaceDN w:val="0"/>
              <w:adjustRightInd w:val="0"/>
              <w:rPr>
                <w:rFonts w:ascii="Cambria" w:hAnsi="Cambria" w:cs="Cambria"/>
                <w:noProof/>
                <w:color w:val="000000"/>
                <w:sz w:val="24"/>
                <w:szCs w:val="24"/>
              </w:rPr>
            </w:pPr>
          </w:p>
          <w:p w:rsidR="00277ECF" w:rsidRPr="00C43302" w:rsidRDefault="00277ECF" w:rsidP="004D556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8"/>
              </w:rPr>
            </w:pPr>
            <w:r w:rsidRPr="00C43302">
              <w:rPr>
                <w:rFonts w:ascii="Cambria" w:hAnsi="Cambria" w:cs="Cambria"/>
                <w:noProof/>
                <w:color w:val="000000"/>
                <w:sz w:val="24"/>
                <w:szCs w:val="24"/>
              </w:rPr>
              <w:t xml:space="preserve">       </w:t>
            </w:r>
            <w:r w:rsidRPr="00C43302">
              <w:rPr>
                <w:rFonts w:ascii="Cambria" w:hAnsi="Cambria" w:cs="Cambria"/>
                <w:noProof/>
                <w:color w:val="000000"/>
                <w:sz w:val="24"/>
                <w:szCs w:val="24"/>
              </w:rPr>
              <w:drawing>
                <wp:inline distT="0" distB="0" distL="0" distR="0" wp14:anchorId="76A7ED2A" wp14:editId="23426463">
                  <wp:extent cx="1967279" cy="1704975"/>
                  <wp:effectExtent l="0" t="0" r="0" b="0"/>
                  <wp:docPr id="2" name="Picture 2" descr="http://www.ck12.org/flx/show/image/user%3Ack12editor/201207231343096760835408_a26d6d4ea5298520d4d01c6118eb5664-20120723134309703738916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ck12.org/flx/show/image/user%3Ack12editor/201207231343096760835408_a26d6d4ea5298520d4d01c6118eb5664-20120723134309703738916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951" cy="1706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60" w:type="dxa"/>
          </w:tcPr>
          <w:p w:rsidR="00277ECF" w:rsidRPr="00C43302" w:rsidRDefault="00277ECF" w:rsidP="004D556E">
            <w:pPr>
              <w:spacing w:before="100" w:beforeAutospacing="1" w:after="100" w:afterAutospacing="1"/>
              <w:rPr>
                <w:rFonts w:ascii="Times New Roman" w:hAnsi="Times New Roman" w:cs="Times New Roman"/>
                <w:bCs/>
                <w:color w:val="000000"/>
                <w:sz w:val="24"/>
                <w:szCs w:val="28"/>
              </w:rPr>
            </w:pPr>
          </w:p>
          <w:p w:rsidR="00277ECF" w:rsidRPr="00C43302" w:rsidRDefault="00277ECF" w:rsidP="004D556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3302">
              <w:rPr>
                <w:rFonts w:ascii="Times New Roman" w:hAnsi="Times New Roman" w:cs="Times New Roman"/>
                <w:bCs/>
                <w:color w:val="000000"/>
                <w:sz w:val="24"/>
                <w:szCs w:val="28"/>
              </w:rPr>
              <w:t xml:space="preserve">     a</w:t>
            </w:r>
            <w:r w:rsidRPr="00C4330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) A radius </w:t>
            </w:r>
            <w:r w:rsidRPr="00C43302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</w:p>
          <w:p w:rsidR="00277ECF" w:rsidRPr="00C43302" w:rsidRDefault="00277ECF" w:rsidP="004D556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330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b) A chord </w:t>
            </w:r>
            <w:r w:rsidRPr="00C43302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</w:p>
          <w:p w:rsidR="00277ECF" w:rsidRPr="00C43302" w:rsidRDefault="00277ECF" w:rsidP="004D556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330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c) A tangent line </w:t>
            </w:r>
          </w:p>
          <w:p w:rsidR="00277ECF" w:rsidRPr="00C43302" w:rsidRDefault="00277ECF" w:rsidP="004D556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Cs/>
                <w:sz w:val="24"/>
                <w:szCs w:val="28"/>
              </w:rPr>
            </w:pPr>
          </w:p>
        </w:tc>
        <w:tc>
          <w:tcPr>
            <w:tcW w:w="3398" w:type="dxa"/>
          </w:tcPr>
          <w:p w:rsidR="00277ECF" w:rsidRPr="00C43302" w:rsidRDefault="00277ECF" w:rsidP="004D556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330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</w:t>
            </w:r>
          </w:p>
          <w:p w:rsidR="00277ECF" w:rsidRPr="00C43302" w:rsidRDefault="00277ECF" w:rsidP="004D556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330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d) A point of tangency </w:t>
            </w:r>
            <w:r w:rsidRPr="00C43302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</w:p>
          <w:p w:rsidR="00277ECF" w:rsidRPr="00C43302" w:rsidRDefault="00277ECF" w:rsidP="004D556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3302">
              <w:rPr>
                <w:rFonts w:ascii="Times New Roman" w:eastAsia="Times New Roman" w:hAnsi="Times New Roman" w:cs="Times New Roman"/>
                <w:sz w:val="24"/>
                <w:szCs w:val="24"/>
              </w:rPr>
              <w:t>e) A diameter</w:t>
            </w:r>
            <w:r w:rsidRPr="00C43302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 </w:t>
            </w:r>
          </w:p>
          <w:p w:rsidR="00277ECF" w:rsidRPr="00C43302" w:rsidRDefault="00277ECF" w:rsidP="004D556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4330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) A secant </w:t>
            </w:r>
          </w:p>
          <w:p w:rsidR="00277ECF" w:rsidRPr="00C43302" w:rsidRDefault="00277ECF" w:rsidP="004D556E">
            <w:pPr>
              <w:spacing w:before="100" w:beforeAutospacing="1" w:after="100" w:afterAutospacing="1"/>
              <w:rPr>
                <w:rFonts w:ascii="Times New Roman" w:hAnsi="Times New Roman" w:cs="Times New Roman"/>
                <w:bCs/>
                <w:color w:val="000000"/>
                <w:sz w:val="24"/>
                <w:szCs w:val="28"/>
              </w:rPr>
            </w:pPr>
          </w:p>
        </w:tc>
      </w:tr>
    </w:tbl>
    <w:p w:rsidR="00EF01B9" w:rsidRDefault="00EF01B9" w:rsidP="00277ECF"/>
    <w:p w:rsidR="00277ECF" w:rsidRPr="00C43302" w:rsidRDefault="00277ECF" w:rsidP="00277ECF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2</w:t>
      </w:r>
      <w:r w:rsidRPr="00C43302">
        <w:rPr>
          <w:rFonts w:ascii="Times New Roman" w:hAnsi="Times New Roman" w:cs="Times New Roman"/>
          <w:sz w:val="24"/>
          <w:szCs w:val="28"/>
        </w:rPr>
        <w:t xml:space="preserve">.  Are any of the following circles congruent? EXPLAIN how you know. </w:t>
      </w:r>
      <w:r w:rsidRPr="00C43302">
        <w:rPr>
          <w:rFonts w:ascii="Times New Roman" w:hAnsi="Times New Roman" w:cs="Times New Roman"/>
          <w:sz w:val="24"/>
          <w:szCs w:val="28"/>
        </w:rPr>
        <w:br/>
        <w:t xml:space="preserve">   </w:t>
      </w:r>
      <w:r w:rsidRPr="00C43302">
        <w:rPr>
          <w:noProof/>
        </w:rPr>
        <w:drawing>
          <wp:inline distT="0" distB="0" distL="0" distR="0" wp14:anchorId="1377E57D" wp14:editId="79AB9611">
            <wp:extent cx="1428750" cy="1443038"/>
            <wp:effectExtent l="0" t="0" r="0" b="5080"/>
            <wp:docPr id="3" name="Picture 3" descr="http://www.ck12.org/flx/show/image/user%3Ack12editor/201207231343096760865648_53904a41effe9eee1d87a6dc7c290f72-2012072313430970376462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ck12.org/flx/show/image/user%3Ack12editor/201207231343096760865648_53904a41effe9eee1d87a6dc7c290f72-201207231343097037646279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2285" cy="1456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7ECF" w:rsidRDefault="00277ECF" w:rsidP="00277ECF"/>
    <w:p w:rsidR="00277ECF" w:rsidRDefault="00277ECF" w:rsidP="00277ECF">
      <w:pPr>
        <w:pStyle w:val="NormalWeb"/>
      </w:pPr>
      <w:r>
        <w:t>3. Is it possible to have a line that intersects a circle three times? If so, draw one. If not, explain.</w:t>
      </w:r>
      <w:r>
        <w:br/>
      </w:r>
    </w:p>
    <w:p w:rsidR="00277ECF" w:rsidRDefault="00277ECF" w:rsidP="00277ECF">
      <w:pPr>
        <w:pStyle w:val="NormalWeb"/>
      </w:pPr>
      <w:r>
        <w:t xml:space="preserve">4. Do you think all circles are similar?  Explain. </w:t>
      </w:r>
    </w:p>
    <w:p w:rsidR="00277ECF" w:rsidRDefault="00277ECF" w:rsidP="00277ECF">
      <w:pPr>
        <w:pStyle w:val="Defaul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</w:t>
      </w:r>
    </w:p>
    <w:p w:rsidR="00277ECF" w:rsidRDefault="00277ECF" w:rsidP="00277ECF">
      <w:pPr>
        <w:pStyle w:val="Default"/>
      </w:pPr>
      <w:r>
        <w:t>5. What is the longest chord in any circle?</w:t>
      </w:r>
    </w:p>
    <w:p w:rsidR="00277ECF" w:rsidRDefault="00277ECF" w:rsidP="00277ECF">
      <w:pPr>
        <w:pStyle w:val="Default"/>
      </w:pPr>
    </w:p>
    <w:p w:rsidR="00277ECF" w:rsidRDefault="00277ECF" w:rsidP="00277ECF">
      <w:pPr>
        <w:pStyle w:val="Default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38575</wp:posOffset>
            </wp:positionH>
            <wp:positionV relativeFrom="paragraph">
              <wp:posOffset>201295</wp:posOffset>
            </wp:positionV>
            <wp:extent cx="1409700" cy="144780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6-8: Using your knowledge of the Central angle and inscribed angle theorem, find the value for x or y.</w:t>
      </w:r>
    </w:p>
    <w:p w:rsidR="00277ECF" w:rsidRDefault="00277ECF" w:rsidP="00277ECF">
      <w:pPr>
        <w:pStyle w:val="Default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047875</wp:posOffset>
            </wp:positionH>
            <wp:positionV relativeFrom="paragraph">
              <wp:posOffset>6350</wp:posOffset>
            </wp:positionV>
            <wp:extent cx="1485900" cy="139065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6350</wp:posOffset>
            </wp:positionV>
            <wp:extent cx="1295400" cy="1476375"/>
            <wp:effectExtent l="0" t="0" r="0" b="952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6.</w:t>
      </w:r>
      <w:r>
        <w:tab/>
      </w:r>
      <w:r>
        <w:tab/>
      </w:r>
      <w:r>
        <w:tab/>
      </w:r>
      <w:r>
        <w:tab/>
        <w:t>7.</w:t>
      </w:r>
      <w:r>
        <w:tab/>
      </w:r>
      <w:r>
        <w:tab/>
      </w:r>
      <w:r>
        <w:tab/>
      </w:r>
      <w:r>
        <w:tab/>
        <w:t>8.</w:t>
      </w:r>
    </w:p>
    <w:p w:rsidR="00277ECF" w:rsidRDefault="00277ECF" w:rsidP="00277ECF">
      <w:pPr>
        <w:pStyle w:val="Default"/>
      </w:pPr>
    </w:p>
    <w:p w:rsidR="00277ECF" w:rsidRDefault="00277ECF" w:rsidP="00277ECF">
      <w:pPr>
        <w:pStyle w:val="Default"/>
      </w:pPr>
    </w:p>
    <w:p w:rsidR="00277ECF" w:rsidRDefault="00277ECF" w:rsidP="00277ECF">
      <w:pPr>
        <w:pStyle w:val="Default"/>
      </w:pPr>
    </w:p>
    <w:p w:rsidR="00277ECF" w:rsidRDefault="00277ECF" w:rsidP="00277ECF">
      <w:pPr>
        <w:pStyle w:val="Default"/>
      </w:pPr>
    </w:p>
    <w:p w:rsidR="00277ECF" w:rsidRDefault="00277ECF" w:rsidP="00277ECF">
      <w:pPr>
        <w:pStyle w:val="Default"/>
      </w:pPr>
    </w:p>
    <w:p w:rsidR="00277ECF" w:rsidRDefault="00277ECF" w:rsidP="00277ECF">
      <w:pPr>
        <w:pStyle w:val="Default"/>
      </w:pPr>
    </w:p>
    <w:p w:rsidR="00277ECF" w:rsidRDefault="00277ECF" w:rsidP="00277ECF">
      <w:pPr>
        <w:pStyle w:val="Default"/>
        <w:rPr>
          <w:rFonts w:asciiTheme="minorHAnsi" w:eastAsiaTheme="minorEastAsia" w:hAnsiTheme="minorHAnsi"/>
          <w:bCs/>
          <w:sz w:val="22"/>
          <w:szCs w:val="22"/>
        </w:rPr>
      </w:pPr>
      <w:r>
        <w:rPr>
          <w:rFonts w:asciiTheme="minorHAnsi" w:hAnsiTheme="minorHAnsi"/>
          <w:bCs/>
          <w:sz w:val="22"/>
          <w:szCs w:val="22"/>
        </w:rPr>
        <w:lastRenderedPageBreak/>
        <w:t xml:space="preserve">In </w:t>
      </w:r>
      <w:r w:rsidR="001A688E">
        <w:rPr>
          <w:rFonts w:asciiTheme="minorHAnsi" w:hAnsiTheme="minorHAnsi"/>
          <w:bCs/>
          <w:sz w:val="22"/>
          <w:szCs w:val="22"/>
        </w:rPr>
        <w:t>Circle W</w:t>
      </w:r>
      <w:proofErr w:type="gramStart"/>
      <w:r w:rsidR="001A688E">
        <w:rPr>
          <w:rFonts w:asciiTheme="minorHAnsi" w:hAnsiTheme="minorHAnsi"/>
          <w:bCs/>
          <w:sz w:val="22"/>
          <w:szCs w:val="22"/>
        </w:rPr>
        <w:t xml:space="preserve">, </w:t>
      </w:r>
      <w:proofErr w:type="gramEnd"/>
      <m:oMath>
        <m:r>
          <w:rPr>
            <w:rFonts w:ascii="Cambria Math" w:hAnsi="Cambria Math"/>
            <w:sz w:val="22"/>
            <w:szCs w:val="22"/>
          </w:rPr>
          <m:t>m</m:t>
        </m:r>
        <m:acc>
          <m:accPr>
            <m:ctrlPr>
              <w:rPr>
                <w:rFonts w:ascii="Cambria Math" w:hAnsi="Cambria Math"/>
                <w:bCs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XZ</m:t>
            </m:r>
          </m:e>
        </m:acc>
        <m:r>
          <w:rPr>
            <w:rFonts w:ascii="Cambria Math" w:hAnsi="Cambria Math"/>
            <w:sz w:val="22"/>
            <w:szCs w:val="22"/>
          </w:rPr>
          <m:t>=60°</m:t>
        </m:r>
      </m:oMath>
      <w:r w:rsidR="004D67BA">
        <w:rPr>
          <w:rFonts w:asciiTheme="minorHAnsi" w:eastAsiaTheme="minorEastAsia" w:hAnsiTheme="minorHAnsi"/>
          <w:bCs/>
          <w:sz w:val="22"/>
          <w:szCs w:val="22"/>
        </w:rPr>
        <w:t xml:space="preserve">, </w:t>
      </w:r>
      <m:oMath>
        <m:r>
          <w:rPr>
            <w:rFonts w:ascii="Cambria Math" w:eastAsiaTheme="minorEastAsia" w:hAnsi="Cambria Math"/>
            <w:sz w:val="22"/>
            <w:szCs w:val="22"/>
          </w:rPr>
          <m:t>m∠VYZ=40°</m:t>
        </m:r>
      </m:oMath>
      <w:r w:rsidR="004D67BA">
        <w:rPr>
          <w:rFonts w:asciiTheme="minorHAnsi" w:eastAsiaTheme="minorEastAsia" w:hAnsiTheme="minorHAnsi"/>
          <w:bCs/>
          <w:sz w:val="22"/>
          <w:szCs w:val="22"/>
        </w:rPr>
        <w:t>, and YZ is a diameter. Find the following:</w:t>
      </w:r>
    </w:p>
    <w:p w:rsidR="004D67BA" w:rsidRDefault="004D67BA" w:rsidP="00277ECF">
      <w:pPr>
        <w:pStyle w:val="Default"/>
        <w:rPr>
          <w:rFonts w:asciiTheme="minorHAnsi" w:hAnsiTheme="minorHAnsi"/>
          <w:bCs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3876675</wp:posOffset>
            </wp:positionH>
            <wp:positionV relativeFrom="paragraph">
              <wp:posOffset>58420</wp:posOffset>
            </wp:positionV>
            <wp:extent cx="2476500" cy="2657475"/>
            <wp:effectExtent l="0" t="0" r="0" b="952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D67BA" w:rsidRDefault="004D67BA" w:rsidP="004D67BA">
      <w:pPr>
        <w:tabs>
          <w:tab w:val="left" w:pos="2160"/>
        </w:tabs>
      </w:pPr>
      <w:r>
        <w:t xml:space="preserve">9. </w:t>
      </w:r>
      <w:r>
        <w:rPr>
          <w:position w:val="-6"/>
        </w:rPr>
        <w:object w:dxaOrig="9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14.5pt" o:ole="">
            <v:imagedata r:id="rId11" o:title=""/>
          </v:shape>
          <o:OLEObject Type="Embed" ProgID="Equation.DSMT4" ShapeID="_x0000_i1025" DrawAspect="Content" ObjectID="_1553944309" r:id="rId12"/>
        </w:object>
      </w:r>
      <w:r>
        <w:tab/>
        <w:t xml:space="preserve">10. </w:t>
      </w:r>
      <w:r>
        <w:rPr>
          <w:position w:val="-6"/>
        </w:rPr>
        <w:object w:dxaOrig="940" w:dyaOrig="279">
          <v:shape id="_x0000_i1026" type="#_x0000_t75" style="width:47pt;height:14.5pt" o:ole="">
            <v:imagedata r:id="rId13" o:title=""/>
          </v:shape>
          <o:OLEObject Type="Embed" ProgID="Equation.DSMT4" ShapeID="_x0000_i1026" DrawAspect="Content" ObjectID="_1553944310" r:id="rId14"/>
        </w:object>
      </w:r>
    </w:p>
    <w:p w:rsidR="004D67BA" w:rsidRDefault="004D67BA" w:rsidP="004D67BA"/>
    <w:p w:rsidR="004D67BA" w:rsidRDefault="004D67BA" w:rsidP="004D67BA">
      <w:pPr>
        <w:tabs>
          <w:tab w:val="left" w:pos="2160"/>
        </w:tabs>
      </w:pPr>
      <w:r>
        <w:t xml:space="preserve">11. </w:t>
      </w:r>
      <w:r>
        <w:rPr>
          <w:position w:val="-6"/>
        </w:rPr>
        <w:object w:dxaOrig="940" w:dyaOrig="279">
          <v:shape id="_x0000_i1027" type="#_x0000_t75" style="width:47pt;height:14.5pt" o:ole="">
            <v:imagedata r:id="rId15" o:title=""/>
          </v:shape>
          <o:OLEObject Type="Embed" ProgID="Equation.DSMT4" ShapeID="_x0000_i1027" DrawAspect="Content" ObjectID="_1553944311" r:id="rId16"/>
        </w:object>
      </w:r>
      <w:r>
        <w:tab/>
        <w:t xml:space="preserve">12. </w:t>
      </w:r>
      <w:r>
        <w:rPr>
          <w:position w:val="-6"/>
        </w:rPr>
        <w:object w:dxaOrig="859" w:dyaOrig="279">
          <v:shape id="_x0000_i1028" type="#_x0000_t75" style="width:42.5pt;height:14.5pt" o:ole="">
            <v:imagedata r:id="rId17" o:title=""/>
          </v:shape>
          <o:OLEObject Type="Embed" ProgID="Equation.DSMT4" ShapeID="_x0000_i1028" DrawAspect="Content" ObjectID="_1553944312" r:id="rId18"/>
        </w:object>
      </w:r>
      <w:bookmarkStart w:id="0" w:name="_GoBack"/>
      <w:bookmarkEnd w:id="0"/>
    </w:p>
    <w:p w:rsidR="004D67BA" w:rsidRDefault="004D67BA" w:rsidP="004D67BA">
      <w:pPr>
        <w:tabs>
          <w:tab w:val="left" w:pos="2160"/>
        </w:tabs>
      </w:pPr>
    </w:p>
    <w:p w:rsidR="004D67BA" w:rsidRDefault="004D67BA" w:rsidP="004D67BA">
      <w:pPr>
        <w:tabs>
          <w:tab w:val="left" w:pos="2160"/>
        </w:tabs>
      </w:pPr>
      <w:r>
        <w:t xml:space="preserve">13.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YZ</m:t>
            </m:r>
          </m:e>
        </m:acc>
      </m:oMath>
      <w:r>
        <w:tab/>
        <w:t xml:space="preserve">14.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Z</m:t>
            </m:r>
          </m:e>
        </m:acc>
      </m:oMath>
    </w:p>
    <w:p w:rsidR="004D67BA" w:rsidRDefault="004D67BA" w:rsidP="004D67BA">
      <w:pPr>
        <w:tabs>
          <w:tab w:val="left" w:pos="2160"/>
        </w:tabs>
      </w:pPr>
    </w:p>
    <w:p w:rsidR="004D67BA" w:rsidRDefault="004D67BA" w:rsidP="004D67BA">
      <w:pPr>
        <w:tabs>
          <w:tab w:val="left" w:pos="2160"/>
        </w:tabs>
        <w:rPr>
          <w:b/>
        </w:rPr>
      </w:pPr>
      <w:r>
        <w:t xml:space="preserve">15.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Y</m:t>
            </m:r>
          </m:e>
        </m:acc>
      </m:oMath>
      <w:r>
        <w:tab/>
        <w:t xml:space="preserve">16. </w:t>
      </w:r>
      <w:r>
        <w:rPr>
          <w:position w:val="-6"/>
        </w:rPr>
        <w:object w:dxaOrig="880" w:dyaOrig="279">
          <v:shape id="_x0000_i1029" type="#_x0000_t75" style="width:44.5pt;height:14.5pt" o:ole="">
            <v:imagedata r:id="rId19" o:title=""/>
          </v:shape>
          <o:OLEObject Type="Embed" ProgID="Equation.DSMT4" ShapeID="_x0000_i1029" DrawAspect="Content" ObjectID="_1553944313" r:id="rId20"/>
        </w:object>
      </w:r>
    </w:p>
    <w:p w:rsidR="004D67BA" w:rsidRDefault="004D67BA" w:rsidP="004D67BA">
      <w:pPr>
        <w:tabs>
          <w:tab w:val="left" w:pos="2160"/>
        </w:tabs>
      </w:pPr>
    </w:p>
    <w:p w:rsidR="00277ECF" w:rsidRDefault="004D67BA" w:rsidP="004D67BA">
      <w:pPr>
        <w:pStyle w:val="Default"/>
      </w:pPr>
      <w:r>
        <w:t>17.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Y</m:t>
            </m:r>
          </m:e>
        </m:acc>
      </m:oMath>
      <w:r>
        <w:tab/>
      </w:r>
      <w:r>
        <w:tab/>
        <w:t xml:space="preserve">18. </w:t>
      </w:r>
      <w:r>
        <w:rPr>
          <w:position w:val="-6"/>
        </w:rPr>
        <w:object w:dxaOrig="940" w:dyaOrig="279">
          <v:shape id="_x0000_i1030" type="#_x0000_t75" style="width:47pt;height:14.5pt" o:ole="">
            <v:imagedata r:id="rId21" o:title=""/>
          </v:shape>
          <o:OLEObject Type="Embed" ProgID="Equation.DSMT4" ShapeID="_x0000_i1030" DrawAspect="Content" ObjectID="_1553944314" r:id="rId22"/>
        </w:object>
      </w:r>
    </w:p>
    <w:p w:rsidR="004D67BA" w:rsidRDefault="004D67BA" w:rsidP="004D67BA">
      <w:pPr>
        <w:pStyle w:val="Default"/>
      </w:pPr>
    </w:p>
    <w:p w:rsidR="004D67BA" w:rsidRDefault="004D67BA" w:rsidP="004D67BA">
      <w:pPr>
        <w:pStyle w:val="Default"/>
      </w:pPr>
    </w:p>
    <w:p w:rsidR="004D67BA" w:rsidRDefault="004D67BA" w:rsidP="004D67BA">
      <w:pPr>
        <w:pStyle w:val="Default"/>
      </w:pPr>
      <w:r>
        <w:t>19-21: Using your knowledge of the Central angle and inscribed angle theorem, find the value for x or y.</w:t>
      </w:r>
    </w:p>
    <w:p w:rsidR="004D67BA" w:rsidRDefault="000C73A7" w:rsidP="004D67BA">
      <w:pPr>
        <w:pStyle w:val="Default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71975</wp:posOffset>
            </wp:positionH>
            <wp:positionV relativeFrom="paragraph">
              <wp:posOffset>133350</wp:posOffset>
            </wp:positionV>
            <wp:extent cx="1724025" cy="1416452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164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67BA"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224405</wp:posOffset>
            </wp:positionH>
            <wp:positionV relativeFrom="paragraph">
              <wp:posOffset>181286</wp:posOffset>
            </wp:positionV>
            <wp:extent cx="1652682" cy="1247775"/>
            <wp:effectExtent l="0" t="0" r="508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2682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D67BA"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180975</wp:posOffset>
            </wp:positionV>
            <wp:extent cx="1542256" cy="1276350"/>
            <wp:effectExtent l="0" t="0" r="127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4984" cy="12786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C73A7" w:rsidRDefault="004D67BA" w:rsidP="004D67BA">
      <w:pPr>
        <w:pStyle w:val="Default"/>
      </w:pPr>
      <w:r>
        <w:t>19.</w:t>
      </w:r>
      <w:r>
        <w:tab/>
      </w:r>
      <w:r>
        <w:tab/>
      </w:r>
      <w:r>
        <w:tab/>
      </w:r>
      <w:r>
        <w:tab/>
        <w:t>20.</w:t>
      </w:r>
      <w:r>
        <w:tab/>
      </w:r>
      <w:r>
        <w:tab/>
      </w:r>
      <w:r>
        <w:tab/>
      </w:r>
      <w:r>
        <w:tab/>
      </w:r>
      <w:r>
        <w:tab/>
        <w:t>21.</w:t>
      </w:r>
    </w:p>
    <w:p w:rsidR="000C73A7" w:rsidRDefault="000C73A7" w:rsidP="004D67BA">
      <w:pPr>
        <w:pStyle w:val="Default"/>
      </w:pPr>
    </w:p>
    <w:p w:rsidR="000C73A7" w:rsidRDefault="000C73A7" w:rsidP="004D67BA">
      <w:pPr>
        <w:pStyle w:val="Default"/>
      </w:pPr>
    </w:p>
    <w:p w:rsidR="000C73A7" w:rsidRDefault="000C73A7" w:rsidP="004D67BA">
      <w:pPr>
        <w:pStyle w:val="Default"/>
      </w:pPr>
    </w:p>
    <w:p w:rsidR="000C73A7" w:rsidRDefault="000C73A7" w:rsidP="004D67BA">
      <w:pPr>
        <w:pStyle w:val="Default"/>
      </w:pPr>
    </w:p>
    <w:p w:rsidR="000C73A7" w:rsidRDefault="000C73A7" w:rsidP="004D67BA">
      <w:pPr>
        <w:pStyle w:val="Default"/>
      </w:pPr>
    </w:p>
    <w:p w:rsidR="000C73A7" w:rsidRDefault="000C73A7" w:rsidP="004D67BA">
      <w:pPr>
        <w:pStyle w:val="Default"/>
      </w:pPr>
    </w:p>
    <w:p w:rsidR="000C73A7" w:rsidRDefault="000C73A7" w:rsidP="004D67BA">
      <w:pPr>
        <w:pStyle w:val="Default"/>
      </w:pPr>
    </w:p>
    <w:p w:rsidR="001657EC" w:rsidRDefault="00FB1493" w:rsidP="004D67BA">
      <w:pPr>
        <w:pStyle w:val="Default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542790</wp:posOffset>
            </wp:positionH>
            <wp:positionV relativeFrom="paragraph">
              <wp:posOffset>182880</wp:posOffset>
            </wp:positionV>
            <wp:extent cx="962025" cy="1470524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4705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38126</wp:posOffset>
            </wp:positionH>
            <wp:positionV relativeFrom="paragraph">
              <wp:posOffset>182880</wp:posOffset>
            </wp:positionV>
            <wp:extent cx="1174792" cy="923925"/>
            <wp:effectExtent l="0" t="0" r="635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7363" cy="9259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066925</wp:posOffset>
            </wp:positionH>
            <wp:positionV relativeFrom="paragraph">
              <wp:posOffset>182881</wp:posOffset>
            </wp:positionV>
            <wp:extent cx="1678021" cy="876300"/>
            <wp:effectExtent l="0" t="0" r="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3999" cy="8846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Solve for all the unknown angle and the angles formed by the tangent line and radius</w:t>
      </w:r>
      <w:r w:rsidR="001657EC">
        <w:t>.</w:t>
      </w:r>
    </w:p>
    <w:p w:rsidR="00FB1493" w:rsidRDefault="001657EC" w:rsidP="004D67BA">
      <w:pPr>
        <w:pStyle w:val="Default"/>
      </w:pPr>
      <w:r>
        <w:t>22.</w:t>
      </w:r>
      <w:r>
        <w:tab/>
      </w:r>
      <w:r>
        <w:tab/>
      </w:r>
      <w:r>
        <w:tab/>
      </w:r>
      <w:r>
        <w:tab/>
        <w:t>23.</w:t>
      </w:r>
      <w:r w:rsidR="00FB1493">
        <w:tab/>
      </w:r>
      <w:r w:rsidR="00FB1493">
        <w:tab/>
      </w:r>
      <w:r w:rsidR="00FB1493">
        <w:tab/>
      </w:r>
      <w:r w:rsidR="00FB1493">
        <w:tab/>
      </w:r>
      <w:r w:rsidR="00FB1493">
        <w:tab/>
        <w:t xml:space="preserve">24. </w:t>
      </w:r>
    </w:p>
    <w:p w:rsidR="00FB1493" w:rsidRDefault="00FB1493" w:rsidP="004D67BA">
      <w:pPr>
        <w:pStyle w:val="Default"/>
      </w:pPr>
    </w:p>
    <w:p w:rsidR="00FB1493" w:rsidRDefault="00FB1493" w:rsidP="004D67BA">
      <w:pPr>
        <w:pStyle w:val="Default"/>
      </w:pPr>
    </w:p>
    <w:p w:rsidR="00FB1493" w:rsidRDefault="00FB1493" w:rsidP="004D67BA">
      <w:pPr>
        <w:pStyle w:val="Default"/>
      </w:pPr>
    </w:p>
    <w:p w:rsidR="00FB1493" w:rsidRDefault="00FB1493" w:rsidP="004D67BA">
      <w:pPr>
        <w:pStyle w:val="Default"/>
      </w:pPr>
    </w:p>
    <w:p w:rsidR="00FB1493" w:rsidRDefault="00FB1493" w:rsidP="004D67BA">
      <w:pPr>
        <w:pStyle w:val="Default"/>
      </w:pPr>
    </w:p>
    <w:p w:rsidR="00FB1493" w:rsidRDefault="00FB1493" w:rsidP="004D67BA">
      <w:pPr>
        <w:pStyle w:val="Default"/>
      </w:pPr>
    </w:p>
    <w:p w:rsidR="004D67BA" w:rsidRDefault="001657EC" w:rsidP="004D67BA">
      <w:pPr>
        <w:pStyle w:val="Default"/>
      </w:pPr>
      <w:r>
        <w:t xml:space="preserve">  </w:t>
      </w:r>
      <w:r w:rsidR="004D67BA">
        <w:t xml:space="preserve"> </w:t>
      </w:r>
    </w:p>
    <w:p w:rsidR="00FB1493" w:rsidRDefault="000579E8" w:rsidP="004D67BA">
      <w:pPr>
        <w:pStyle w:val="Default"/>
      </w:pPr>
      <w:r>
        <w:t>25. What is the Central angle theorem?</w:t>
      </w:r>
    </w:p>
    <w:p w:rsidR="000579E8" w:rsidRDefault="000579E8" w:rsidP="004D67BA">
      <w:pPr>
        <w:pStyle w:val="Default"/>
      </w:pPr>
    </w:p>
    <w:p w:rsidR="000579E8" w:rsidRDefault="000579E8" w:rsidP="004D67BA">
      <w:pPr>
        <w:pStyle w:val="Default"/>
      </w:pPr>
      <w:r>
        <w:t>26. What is the Inscribed Angle Theorem?</w:t>
      </w:r>
    </w:p>
    <w:p w:rsidR="000579E8" w:rsidRDefault="000579E8" w:rsidP="004D67BA">
      <w:pPr>
        <w:pStyle w:val="Default"/>
      </w:pPr>
    </w:p>
    <w:p w:rsidR="000579E8" w:rsidRDefault="000579E8" w:rsidP="004D67BA">
      <w:pPr>
        <w:pStyle w:val="Default"/>
      </w:pPr>
      <w:r>
        <w:t>27. What is the Circumscribed Angle Theorem?</w:t>
      </w:r>
    </w:p>
    <w:sectPr w:rsidR="000579E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01B9"/>
    <w:rsid w:val="000579E8"/>
    <w:rsid w:val="000C73A7"/>
    <w:rsid w:val="001657EC"/>
    <w:rsid w:val="001A688E"/>
    <w:rsid w:val="00277ECF"/>
    <w:rsid w:val="00287610"/>
    <w:rsid w:val="00430185"/>
    <w:rsid w:val="004B00F9"/>
    <w:rsid w:val="004D67BA"/>
    <w:rsid w:val="00D26F88"/>
    <w:rsid w:val="00DE4ADC"/>
    <w:rsid w:val="00EF01B9"/>
    <w:rsid w:val="00FB14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28199E"/>
  <w15:chartTrackingRefBased/>
  <w15:docId w15:val="{EC124F15-676C-47ED-9F2E-F1333EBCE6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77EC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277ECF"/>
    <w:pPr>
      <w:autoSpaceDE w:val="0"/>
      <w:autoSpaceDN w:val="0"/>
      <w:adjustRightInd w:val="0"/>
      <w:spacing w:after="0" w:line="240" w:lineRule="auto"/>
    </w:pPr>
    <w:rPr>
      <w:rFonts w:ascii="Cambria" w:hAnsi="Cambria" w:cs="Cambria"/>
      <w:color w:val="000000"/>
      <w:sz w:val="24"/>
      <w:szCs w:val="24"/>
    </w:rPr>
  </w:style>
  <w:style w:type="paragraph" w:styleId="NoSpacing">
    <w:name w:val="No Spacing"/>
    <w:uiPriority w:val="1"/>
    <w:qFormat/>
    <w:rsid w:val="00277ECF"/>
    <w:pPr>
      <w:spacing w:after="0" w:line="240" w:lineRule="auto"/>
    </w:pPr>
  </w:style>
  <w:style w:type="paragraph" w:styleId="NormalWeb">
    <w:name w:val="Normal (Web)"/>
    <w:basedOn w:val="Normal"/>
    <w:uiPriority w:val="99"/>
    <w:unhideWhenUsed/>
    <w:rsid w:val="00277EC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277EC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9.wmf"/><Relationship Id="rId18" Type="http://schemas.openxmlformats.org/officeDocument/2006/relationships/oleObject" Target="embeddings/oleObject4.bin"/><Relationship Id="rId26" Type="http://schemas.openxmlformats.org/officeDocument/2006/relationships/image" Target="media/image17.png"/><Relationship Id="rId3" Type="http://schemas.openxmlformats.org/officeDocument/2006/relationships/webSettings" Target="webSettings.xml"/><Relationship Id="rId21" Type="http://schemas.openxmlformats.org/officeDocument/2006/relationships/image" Target="media/image13.wmf"/><Relationship Id="rId7" Type="http://schemas.openxmlformats.org/officeDocument/2006/relationships/image" Target="media/image4.png"/><Relationship Id="rId12" Type="http://schemas.openxmlformats.org/officeDocument/2006/relationships/oleObject" Target="embeddings/oleObject1.bin"/><Relationship Id="rId17" Type="http://schemas.openxmlformats.org/officeDocument/2006/relationships/image" Target="media/image11.wmf"/><Relationship Id="rId25" Type="http://schemas.openxmlformats.org/officeDocument/2006/relationships/image" Target="media/image16.pn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wmf"/><Relationship Id="rId24" Type="http://schemas.openxmlformats.org/officeDocument/2006/relationships/image" Target="media/image15.png"/><Relationship Id="rId5" Type="http://schemas.openxmlformats.org/officeDocument/2006/relationships/image" Target="media/image2.png"/><Relationship Id="rId15" Type="http://schemas.openxmlformats.org/officeDocument/2006/relationships/image" Target="media/image10.w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10" Type="http://schemas.openxmlformats.org/officeDocument/2006/relationships/image" Target="media/image7.png"/><Relationship Id="rId19" Type="http://schemas.openxmlformats.org/officeDocument/2006/relationships/image" Target="media/image12.wmf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8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3</TotalTime>
  <Pages>2</Pages>
  <Words>213</Words>
  <Characters>122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ox Elder School District</Company>
  <LinksUpToDate>false</LinksUpToDate>
  <CharactersWithSpaces>1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vis Mumford</dc:creator>
  <cp:keywords/>
  <dc:description/>
  <cp:lastModifiedBy>Sarah Bliesner</cp:lastModifiedBy>
  <cp:revision>3</cp:revision>
  <dcterms:created xsi:type="dcterms:W3CDTF">2017-02-01T19:07:00Z</dcterms:created>
  <dcterms:modified xsi:type="dcterms:W3CDTF">2017-04-17T20:25:00Z</dcterms:modified>
</cp:coreProperties>
</file>